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4F69" w:rsidRPr="005D3AF7" w:rsidRDefault="00CF4F69" w:rsidP="005D3AF7">
      <w:pPr>
        <w:pStyle w:val="95b-LessonTitleB"/>
        <w:ind w:left="0"/>
        <w:rPr>
          <w:sz w:val="24"/>
        </w:rPr>
      </w:pPr>
      <w:r w:rsidRPr="005D3AF7">
        <w:rPr>
          <w:sz w:val="32"/>
        </w:rPr>
        <w:t>Exponential Functions</w:t>
      </w:r>
      <w:r w:rsidR="005D3AF7">
        <w:rPr>
          <w:sz w:val="32"/>
        </w:rPr>
        <w:tab/>
      </w:r>
      <w:r w:rsidR="005D3AF7">
        <w:rPr>
          <w:sz w:val="24"/>
        </w:rPr>
        <w:t>pg. 110</w:t>
      </w:r>
    </w:p>
    <w:p w:rsidR="00CF4F69" w:rsidRDefault="00CF4F69" w:rsidP="00F50882">
      <w:pPr>
        <w:pStyle w:val="06-Boxtext"/>
        <w:pBdr>
          <w:bottom w:val="none" w:sz="0" w:space="0" w:color="auto"/>
        </w:pBdr>
        <w:spacing w:before="60"/>
      </w:pPr>
      <w:r>
        <w:t xml:space="preserve">An </w:t>
      </w:r>
      <w:r>
        <w:rPr>
          <w:rStyle w:val="01-Bold"/>
        </w:rPr>
        <w:t>exponential function</w:t>
      </w:r>
      <w:r>
        <w:t xml:space="preserve"> has the independent variable as the exponent.</w:t>
      </w:r>
    </w:p>
    <w:p w:rsidR="00CF4F69" w:rsidRDefault="00CF4F69" w:rsidP="00F50882">
      <w:pPr>
        <w:pStyle w:val="06-Boxtext"/>
        <w:pBdr>
          <w:bottom w:val="none" w:sz="0" w:space="0" w:color="auto"/>
        </w:pBdr>
        <w:spacing w:before="60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3</w:t>
      </w:r>
      <w:r>
        <w:rPr>
          <w:rStyle w:val="02-italic"/>
          <w:vertAlign w:val="superscript"/>
        </w:rPr>
        <w:t>x</w:t>
      </w:r>
      <w:r>
        <w:t xml:space="preserve"> and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2 (0.5)</w:t>
      </w:r>
      <w:r>
        <w:rPr>
          <w:rStyle w:val="02-italic"/>
          <w:vertAlign w:val="superscript"/>
        </w:rPr>
        <w:t xml:space="preserve">x </w:t>
      </w:r>
      <w:r>
        <w:t>are exponential functions.</w:t>
      </w:r>
    </w:p>
    <w:p w:rsidR="00CF4F69" w:rsidRDefault="00CF4F69" w:rsidP="00F50882">
      <w:pPr>
        <w:pStyle w:val="06-Boxtext"/>
        <w:pBdr>
          <w:bottom w:val="none" w:sz="0" w:space="0" w:color="auto"/>
        </w:pBdr>
        <w:spacing w:before="60"/>
      </w:pPr>
      <w:r>
        <w:t xml:space="preserve">A set of ordered pairs satisfies an exponential function if the </w:t>
      </w:r>
      <w:proofErr w:type="spellStart"/>
      <w:r>
        <w:rPr>
          <w:rStyle w:val="02-italic"/>
        </w:rPr>
        <w:t>y</w:t>
      </w:r>
      <w:r>
        <w:rPr>
          <w:rFonts w:ascii="Symbol" w:hAnsi="Symbol"/>
        </w:rPr>
        <w:t></w:t>
      </w:r>
      <w:r>
        <w:t>values</w:t>
      </w:r>
      <w:proofErr w:type="spellEnd"/>
      <w:r>
        <w:t xml:space="preserve"> are multiplied</w:t>
      </w:r>
      <w:r>
        <w:br/>
        <w:t xml:space="preserve">by a constant amount as the </w:t>
      </w:r>
      <w:proofErr w:type="spellStart"/>
      <w:r>
        <w:rPr>
          <w:rStyle w:val="02-italic"/>
        </w:rPr>
        <w:t>x</w:t>
      </w:r>
      <w:r>
        <w:rPr>
          <w:rFonts w:ascii="Symbol" w:hAnsi="Symbol"/>
        </w:rPr>
        <w:t></w:t>
      </w:r>
      <w:r>
        <w:t>values</w:t>
      </w:r>
      <w:proofErr w:type="spellEnd"/>
      <w:r>
        <w:t xml:space="preserve"> change by a constant amount.</w:t>
      </w:r>
    </w:p>
    <w:p w:rsidR="00CF4F69" w:rsidRDefault="00CF4F69" w:rsidP="00F50882">
      <w:pPr>
        <w:pStyle w:val="05-Boxdirections"/>
        <w:pBdr>
          <w:bottom w:val="none" w:sz="0" w:space="0" w:color="auto"/>
        </w:pBdr>
        <w:spacing w:before="100" w:after="100"/>
      </w:pPr>
      <w:r>
        <w:t>Tell whether the following ordered pairs satisfy an exponential function.</w:t>
      </w:r>
    </w:p>
    <w:tbl>
      <w:tblPr>
        <w:tblpPr w:rightFromText="180" w:topFromText="120" w:vertAnchor="text" w:tblpXSpec="center" w:tblpY="121"/>
        <w:tblOverlap w:val="never"/>
        <w:tblW w:w="0" w:type="auto"/>
        <w:tblLook w:val="00A0" w:firstRow="1" w:lastRow="0" w:firstColumn="1" w:lastColumn="0" w:noHBand="0" w:noVBand="0"/>
      </w:tblPr>
      <w:tblGrid>
        <w:gridCol w:w="468"/>
        <w:gridCol w:w="600"/>
        <w:gridCol w:w="2640"/>
        <w:gridCol w:w="840"/>
        <w:gridCol w:w="600"/>
        <w:gridCol w:w="600"/>
        <w:gridCol w:w="2760"/>
      </w:tblGrid>
      <w:tr w:rsidR="00CF4F6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26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y</w:t>
            </w:r>
          </w:p>
        </w:tc>
        <w:tc>
          <w:tcPr>
            <w:tcW w:w="2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</w:pPr>
          </w:p>
        </w:tc>
      </w:tr>
      <w:tr w:rsidR="00CF4F69">
        <w:trPr>
          <w:trHeight w:val="324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B46253" w:rsidP="00EC1204">
            <w:pPr>
              <w:pStyle w:val="16-MainText-2column"/>
              <w:spacing w:before="40" w:after="40"/>
              <w:jc w:val="center"/>
            </w:pPr>
            <w:r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22860</wp:posOffset>
                      </wp:positionV>
                      <wp:extent cx="219075" cy="269240"/>
                      <wp:effectExtent l="36830" t="13335" r="10795" b="60325"/>
                      <wp:wrapNone/>
                      <wp:docPr id="15" name="Freeform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19075" cy="269240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2" o:spid="_x0000_s1026" style="position:absolute;margin-left:23.15pt;margin-top:1.8pt;width:17.25pt;height:21.2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" path="m20,c201,121,383,243,380,320,377,397,70,437,,460e" filled="f" strokeweight=".5pt">
                      <v:stroke endarrow="classic"/>
                      <v:path arrowok="t" o:connecttype="custom" o:connectlocs="11440,0;217359,187297;0,269240" o:connectangles="0,0,0"/>
                    </v:shape>
                  </w:pict>
                </mc:Fallback>
              </mc:AlternateContent>
            </w:r>
            <w:r w:rsidR="00CF4F69">
              <w:t>4</w:t>
            </w:r>
          </w:p>
        </w:tc>
        <w:tc>
          <w:tcPr>
            <w:tcW w:w="26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4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12</w:t>
            </w:r>
            <w:r>
              <w:t>.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2</w:t>
            </w:r>
          </w:p>
        </w:tc>
        <w:tc>
          <w:tcPr>
            <w:tcW w:w="2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2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4</w:t>
            </w:r>
            <w:r>
              <w:t>.</w:t>
            </w:r>
          </w:p>
        </w:tc>
      </w:tr>
      <w:tr w:rsidR="00CF4F69">
        <w:trPr>
          <w:trHeight w:val="228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B46253" w:rsidP="00EC1204">
            <w:pPr>
              <w:pStyle w:val="16-MainText-2column"/>
              <w:spacing w:before="40" w:after="40"/>
              <w:jc w:val="center"/>
            </w:pPr>
            <w:r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78105</wp:posOffset>
                      </wp:positionV>
                      <wp:extent cx="222250" cy="238125"/>
                      <wp:effectExtent l="30480" t="11430" r="13970" b="55245"/>
                      <wp:wrapNone/>
                      <wp:docPr id="14" name="Freeform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3" o:spid="_x0000_s1026" style="position:absolute;margin-left:23.4pt;margin-top:6.15pt;width:17.5pt;height:18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</v:shape>
                  </w:pict>
                </mc:Fallback>
              </mc:AlternateContent>
            </w:r>
            <w:r w:rsidR="00CF4F69">
              <w:t>12</w:t>
            </w:r>
          </w:p>
        </w:tc>
        <w:tc>
          <w:tcPr>
            <w:tcW w:w="26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  <w:rPr>
                <w:rStyle w:val="02-italic"/>
              </w:rPr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12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36.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rPr>
                <w:lang w:bidi="x-none"/>
              </w:rPr>
              <w:t>4</w:t>
            </w:r>
          </w:p>
        </w:tc>
        <w:tc>
          <w:tcPr>
            <w:tcW w:w="2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4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6</w:t>
            </w:r>
            <w:r>
              <w:t>.</w:t>
            </w:r>
          </w:p>
        </w:tc>
      </w:tr>
      <w:tr w:rsidR="00CF4F69">
        <w:trPr>
          <w:trHeight w:val="228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B46253" w:rsidP="00EC1204">
            <w:pPr>
              <w:pStyle w:val="16-MainText-2column"/>
              <w:spacing w:before="40" w:after="40"/>
              <w:jc w:val="center"/>
            </w:pPr>
            <w:r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99060</wp:posOffset>
                      </wp:positionV>
                      <wp:extent cx="222250" cy="238125"/>
                      <wp:effectExtent l="27305" t="13335" r="7620" b="53340"/>
                      <wp:wrapNone/>
                      <wp:docPr id="13" name="Freeform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4" o:spid="_x0000_s1026" style="position:absolute;margin-left:23.15pt;margin-top:7.8pt;width:17.5pt;height:18.7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</v:shape>
                  </w:pict>
                </mc:Fallback>
              </mc:AlternateContent>
            </w:r>
            <w:r w:rsidR="00CF4F69">
              <w:t>36</w:t>
            </w:r>
          </w:p>
        </w:tc>
        <w:tc>
          <w:tcPr>
            <w:tcW w:w="26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  <w:rPr>
                <w:rStyle w:val="02-italic"/>
              </w:rPr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36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108.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6</w:t>
            </w:r>
          </w:p>
        </w:tc>
        <w:tc>
          <w:tcPr>
            <w:tcW w:w="2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  <w:jc w:val="center"/>
            </w:pPr>
            <w:r>
              <w:rPr>
                <w:rStyle w:val="02-italic"/>
              </w:rPr>
              <w:t xml:space="preserve">Think </w:t>
            </w:r>
            <w:proofErr w:type="gramStart"/>
            <w:r>
              <w:rPr>
                <w:rStyle w:val="02-italic"/>
              </w:rPr>
              <w:t xml:space="preserve">6 </w:t>
            </w:r>
            <w:r>
              <w:rPr>
                <w:rFonts w:ascii="Symbol" w:hAnsi="Symbol"/>
              </w:rPr>
              <w:sym w:font="Symbol" w:char="F0B4"/>
            </w:r>
            <w:proofErr w:type="gramEnd"/>
            <w:r>
              <w:rPr>
                <w:rStyle w:val="02-italic"/>
              </w:rPr>
              <w:t xml:space="preserve"> ? </w:t>
            </w:r>
            <w:r>
              <w:rPr>
                <w:rFonts w:ascii="Symbol" w:hAnsi="Symbol"/>
              </w:rPr>
              <w:sym w:font="Symbol" w:char="F03D"/>
            </w:r>
            <w:r>
              <w:rPr>
                <w:rStyle w:val="02-italic"/>
              </w:rPr>
              <w:t xml:space="preserve"> 8</w:t>
            </w:r>
            <w:r>
              <w:t>.</w:t>
            </w:r>
            <w:r w:rsidR="00B46253"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-436880</wp:posOffset>
                      </wp:positionV>
                      <wp:extent cx="219075" cy="269240"/>
                      <wp:effectExtent l="30480" t="10795" r="7620" b="53340"/>
                      <wp:wrapNone/>
                      <wp:docPr id="12" name="Freeform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19075" cy="269240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5" o:spid="_x0000_s1026" style="position:absolute;margin-left:-5.85pt;margin-top:-34.4pt;width:17.25pt;height:21.2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" path="m20,c201,121,383,243,380,320,377,397,70,437,,460e" filled="f" strokeweight=".5pt">
                      <v:stroke endarrow="classic"/>
                      <v:path arrowok="t" o:connecttype="custom" o:connectlocs="11440,0;217359,187297;0,269240" o:connectangles="0,0,0"/>
                    </v:shape>
                  </w:pict>
                </mc:Fallback>
              </mc:AlternateContent>
            </w:r>
            <w:r w:rsidR="00B46253"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71120</wp:posOffset>
                      </wp:positionH>
                      <wp:positionV relativeFrom="paragraph">
                        <wp:posOffset>-151765</wp:posOffset>
                      </wp:positionV>
                      <wp:extent cx="222250" cy="238125"/>
                      <wp:effectExtent l="33655" t="10160" r="10795" b="56515"/>
                      <wp:wrapNone/>
                      <wp:docPr id="11" name="Freeform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6" o:spid="_x0000_s1026" style="position:absolute;margin-left:-5.6pt;margin-top:-11.95pt;width:17.5pt;height:18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</v:shape>
                  </w:pict>
                </mc:Fallback>
              </mc:AlternateContent>
            </w:r>
            <w:r w:rsidR="00B46253">
              <w:rPr>
                <w:rFonts w:ascii="Symbol" w:hAnsi="Symbo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99060</wp:posOffset>
                      </wp:positionV>
                      <wp:extent cx="222250" cy="238125"/>
                      <wp:effectExtent l="30480" t="13335" r="13970" b="53340"/>
                      <wp:wrapNone/>
                      <wp:docPr id="10" name="Freeform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2250" cy="238125"/>
                              </a:xfrm>
                              <a:custGeom>
                                <a:avLst/>
                                <a:gdLst>
                                  <a:gd name="T0" fmla="*/ 20 w 383"/>
                                  <a:gd name="T1" fmla="*/ 0 h 460"/>
                                  <a:gd name="T2" fmla="*/ 380 w 383"/>
                                  <a:gd name="T3" fmla="*/ 320 h 460"/>
                                  <a:gd name="T4" fmla="*/ 0 w 383"/>
                                  <a:gd name="T5" fmla="*/ 460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3" h="460">
                                    <a:moveTo>
                                      <a:pt x="20" y="0"/>
                                    </a:moveTo>
                                    <a:cubicBezTo>
                                      <a:pt x="201" y="121"/>
                                      <a:pt x="383" y="243"/>
                                      <a:pt x="380" y="320"/>
                                    </a:cubicBezTo>
                                    <a:cubicBezTo>
                                      <a:pt x="377" y="397"/>
                                      <a:pt x="70" y="437"/>
                                      <a:pt x="0" y="46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7" o:spid="_x0000_s1026" style="position:absolute;margin-left:-5.85pt;margin-top:7.8pt;width:17.5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3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" path="m20,c201,121,383,243,380,320,377,397,70,437,,460e" filled="f" strokeweight=".5pt">
                      <v:stroke endarrow="classic"/>
                      <v:path arrowok="t" o:connecttype="custom" o:connectlocs="11606,0;220509,165652;0,238125" o:connectangles="0,0,0"/>
                    </v:shape>
                  </w:pict>
                </mc:Fallback>
              </mc:AlternateContent>
            </w:r>
          </w:p>
        </w:tc>
      </w:tr>
      <w:tr w:rsidR="00CF4F69">
        <w:trPr>
          <w:trHeight w:val="228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9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108</w:t>
            </w:r>
          </w:p>
        </w:tc>
        <w:tc>
          <w:tcPr>
            <w:tcW w:w="26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4F69" w:rsidRDefault="00CF4F69" w:rsidP="00EC1204">
            <w:pPr>
              <w:pStyle w:val="16-MainText-2column"/>
              <w:spacing w:before="40" w:after="40"/>
              <w:jc w:val="center"/>
            </w:pPr>
            <w:r>
              <w:t>8</w:t>
            </w:r>
          </w:p>
        </w:tc>
        <w:tc>
          <w:tcPr>
            <w:tcW w:w="2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F4F69" w:rsidRDefault="00CF4F69" w:rsidP="00EC1204">
            <w:pPr>
              <w:pStyle w:val="16-MainText-2column"/>
            </w:pPr>
          </w:p>
        </w:tc>
      </w:tr>
    </w:tbl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  <w:spacing w:before="60"/>
      </w:pPr>
      <w:r>
        <w:t xml:space="preserve">The </w:t>
      </w:r>
      <w:r>
        <w:rPr>
          <w:rStyle w:val="02-italic"/>
        </w:rPr>
        <w:t>x</w:t>
      </w:r>
      <w:r>
        <w:t>-values increase by the constant</w:t>
      </w:r>
      <w:r>
        <w:tab/>
      </w:r>
      <w:r>
        <w:tab/>
      </w:r>
      <w:proofErr w:type="gramStart"/>
      <w:r>
        <w:t>The</w:t>
      </w:r>
      <w:proofErr w:type="gramEnd"/>
      <w:r>
        <w:t xml:space="preserve"> </w:t>
      </w:r>
      <w:r>
        <w:rPr>
          <w:rStyle w:val="02-italic"/>
        </w:rPr>
        <w:t>x</w:t>
      </w:r>
      <w:r>
        <w:t>-values increase by the constant</w:t>
      </w:r>
    </w:p>
    <w:p w:rsidR="00CF4F69" w:rsidRDefault="00CF4F69" w:rsidP="00F50882">
      <w:pPr>
        <w:pStyle w:val="06-Boxtext"/>
        <w:spacing w:before="0"/>
      </w:pPr>
      <w:proofErr w:type="gramStart"/>
      <w:r>
        <w:t>amount</w:t>
      </w:r>
      <w:proofErr w:type="gramEnd"/>
      <w:r>
        <w:t xml:space="preserve"> 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amount</w:t>
      </w:r>
      <w:proofErr w:type="gramEnd"/>
      <w:r>
        <w:t xml:space="preserve"> 1.</w:t>
      </w:r>
    </w:p>
    <w:p w:rsidR="00CF4F69" w:rsidRDefault="00CF4F69" w:rsidP="00F50882">
      <w:pPr>
        <w:pStyle w:val="06-Boxtext"/>
        <w:spacing w:before="100"/>
      </w:pPr>
      <w:r>
        <w:t xml:space="preserve">Each </w:t>
      </w:r>
      <w:r>
        <w:rPr>
          <w:rStyle w:val="02-italic"/>
        </w:rPr>
        <w:t>y</w:t>
      </w:r>
      <w:r>
        <w:t>-value is multiplied by the constant</w:t>
      </w:r>
      <w:r>
        <w:tab/>
      </w:r>
      <w:r>
        <w:tab/>
      </w:r>
      <w:proofErr w:type="gramStart"/>
      <w:r>
        <w:t>The</w:t>
      </w:r>
      <w:proofErr w:type="gramEnd"/>
      <w:r>
        <w:t xml:space="preserve"> </w:t>
      </w:r>
      <w:r>
        <w:rPr>
          <w:rStyle w:val="02-italic"/>
        </w:rPr>
        <w:t>y</w:t>
      </w:r>
      <w:r>
        <w:t>-value is multiplied by 2, then 1.5,</w:t>
      </w:r>
    </w:p>
    <w:p w:rsidR="00CF4F69" w:rsidRDefault="00CF4F69" w:rsidP="00F50882">
      <w:pPr>
        <w:pStyle w:val="06-Boxtext"/>
        <w:spacing w:before="0"/>
      </w:pPr>
      <w:proofErr w:type="gramStart"/>
      <w:r>
        <w:t>amount</w:t>
      </w:r>
      <w:proofErr w:type="gramEnd"/>
      <w:r>
        <w:t xml:space="preserve"> 3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en </w:t>
      </w:r>
      <w:r>
        <w:rPr>
          <w:position w:val="-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6.75pt" o:ole="">
            <v:imagedata r:id="rId8" o:title=""/>
          </v:shape>
          <o:OLEObject Type="Embed" ProgID="Equation.DSMT4" ShapeID="_x0000_i1025" DrawAspect="Content" ObjectID="_1456727944" r:id="rId9"/>
        </w:object>
      </w:r>
      <w:r>
        <w:t xml:space="preserve"> There is no constant ratio.</w:t>
      </w:r>
    </w:p>
    <w:p w:rsidR="00CF4F69" w:rsidRDefault="00CF4F69" w:rsidP="00F50882">
      <w:pPr>
        <w:pStyle w:val="06-Boxtext"/>
        <w:spacing w:before="100"/>
      </w:pPr>
      <w:r>
        <w:t>This is an exponential function.</w:t>
      </w:r>
      <w:r>
        <w:tab/>
      </w:r>
      <w:r>
        <w:tab/>
      </w:r>
      <w:r>
        <w:tab/>
        <w:t>This is not an exponential function.</w:t>
      </w:r>
    </w:p>
    <w:p w:rsidR="00CF4F69" w:rsidRDefault="00CF4F69" w:rsidP="00F50882">
      <w:pPr>
        <w:pStyle w:val="05-Boxdirections"/>
        <w:spacing w:before="100"/>
      </w:pPr>
      <w:r>
        <w:t xml:space="preserve">The population of a school can be described by the function </w:t>
      </w:r>
      <w:r>
        <w:rPr>
          <w:rStyle w:val="02-italic"/>
          <w:spacing w:val="20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1500 (1.02)</w:t>
      </w:r>
      <w:r>
        <w:rPr>
          <w:rStyle w:val="02-italic"/>
          <w:vertAlign w:val="superscript"/>
        </w:rPr>
        <w:t>x</w:t>
      </w:r>
      <w:r>
        <w:t>,</w:t>
      </w:r>
      <w:r>
        <w:br/>
        <w:t xml:space="preserve">where </w:t>
      </w:r>
      <w:r>
        <w:rPr>
          <w:rStyle w:val="02-italic"/>
        </w:rPr>
        <w:t>x</w:t>
      </w:r>
      <w:r>
        <w:t xml:space="preserve"> represents the number of years since the school was built. What will</w:t>
      </w:r>
      <w:r>
        <w:br/>
        <w:t>be the population of the school in 12 years?</w:t>
      </w:r>
    </w:p>
    <w:p w:rsidR="00CF4F69" w:rsidRDefault="00CF4F69" w:rsidP="00F50882">
      <w:pPr>
        <w:pStyle w:val="06-Boxtext"/>
        <w:spacing w:before="60"/>
      </w:pPr>
      <w:r>
        <w:rPr>
          <w:rStyle w:val="02-italic"/>
          <w:spacing w:val="20"/>
        </w:rPr>
        <w:t xml:space="preserve">   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1500 (1.02)</w:t>
      </w:r>
      <w:r>
        <w:rPr>
          <w:rStyle w:val="02-italic"/>
          <w:vertAlign w:val="superscript"/>
        </w:rPr>
        <w:t>x</w:t>
      </w:r>
      <w:r>
        <w:t xml:space="preserve"> </w:t>
      </w:r>
    </w:p>
    <w:p w:rsidR="00CF4F69" w:rsidRDefault="00CF4F69" w:rsidP="00F50882">
      <w:pPr>
        <w:pStyle w:val="06-Boxtext"/>
        <w:spacing w:before="60"/>
      </w:pPr>
      <w:r>
        <w:rPr>
          <w:rStyle w:val="02-italic"/>
          <w:spacing w:val="40"/>
        </w:rPr>
        <w:t xml:space="preserve"> </w:t>
      </w:r>
      <w:r>
        <w:rPr>
          <w:rStyle w:val="02-italic"/>
          <w:spacing w:val="20"/>
        </w:rPr>
        <w:t>f</w:t>
      </w:r>
      <w:r>
        <w:t>(</w:t>
      </w:r>
      <w:r>
        <w:rPr>
          <w:rStyle w:val="02-italic"/>
          <w:i w:val="0"/>
        </w:rPr>
        <w:t>12</w:t>
      </w:r>
      <w:r>
        <w:t>)</w:t>
      </w:r>
      <w:r>
        <w:rPr>
          <w:spacing w:val="20"/>
        </w:rPr>
        <w:t xml:space="preserve"> </w:t>
      </w:r>
      <w:r>
        <w:rPr>
          <w:rFonts w:ascii="Symbol" w:hAnsi="Symbol"/>
        </w:rPr>
        <w:t></w:t>
      </w:r>
      <w:r>
        <w:t xml:space="preserve"> 1500 (1.02)</w:t>
      </w:r>
      <w:r>
        <w:rPr>
          <w:rStyle w:val="02-italic"/>
          <w:i w:val="0"/>
          <w:vertAlign w:val="superscript"/>
        </w:rPr>
        <w:t>12</w:t>
      </w:r>
      <w:r>
        <w:t xml:space="preserve"> </w:t>
      </w:r>
      <w:r>
        <w:tab/>
      </w:r>
      <w:r>
        <w:rPr>
          <w:rStyle w:val="02-italic"/>
        </w:rPr>
        <w:t>Substitute 12 for x</w:t>
      </w:r>
      <w:r>
        <w:t>.</w:t>
      </w:r>
    </w:p>
    <w:p w:rsidR="00CF4F69" w:rsidRDefault="00CF4F69" w:rsidP="00F50882">
      <w:pPr>
        <w:pStyle w:val="06-Boxtext"/>
        <w:spacing w:before="60"/>
      </w:pPr>
      <w:r>
        <w:tab/>
      </w:r>
      <w:r>
        <w:sym w:font="Symbol" w:char="F020"/>
      </w:r>
      <w:r>
        <w:sym w:font="Symbol" w:char="F0BB"/>
      </w:r>
      <w:r>
        <w:t xml:space="preserve"> 1902</w:t>
      </w:r>
      <w:r>
        <w:tab/>
      </w:r>
      <w:r>
        <w:tab/>
      </w:r>
      <w:r>
        <w:rPr>
          <w:rStyle w:val="02-italic"/>
        </w:rPr>
        <w:t>Round number of people to the nearest whole number</w:t>
      </w:r>
      <w:r>
        <w:t>.</w:t>
      </w:r>
    </w:p>
    <w:p w:rsidR="00CF4F69" w:rsidRPr="005D3AF7" w:rsidRDefault="00CF4F69" w:rsidP="00EC1204">
      <w:pPr>
        <w:pStyle w:val="10-DirectionText"/>
        <w:spacing w:before="200"/>
        <w:rPr>
          <w:sz w:val="24"/>
        </w:rPr>
      </w:pPr>
      <w:r w:rsidRPr="005D3AF7">
        <w:rPr>
          <w:sz w:val="24"/>
        </w:rPr>
        <w:t>Tell whether the ordered pairs satisfy an exponential function.</w:t>
      </w:r>
    </w:p>
    <w:p w:rsidR="00CF4F69" w:rsidRPr="005D3AF7" w:rsidRDefault="00B46253">
      <w:pPr>
        <w:pStyle w:val="35-NumQ-3TABcol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30200</wp:posOffset>
                </wp:positionH>
                <wp:positionV relativeFrom="paragraph">
                  <wp:posOffset>7620</wp:posOffset>
                </wp:positionV>
                <wp:extent cx="1028700" cy="1307465"/>
                <wp:effectExtent l="0" t="0" r="3175" b="0"/>
                <wp:wrapNone/>
                <wp:docPr id="9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307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.5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</w:tbl>
                          <w:p w:rsidR="00CF4F69" w:rsidRDefault="00CF4F6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26pt;margin-top:.6pt;width:81pt;height:102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kyltgIAALs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.5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</w:tr>
                    </w:tbl>
                    <w:p w:rsidR="00CF4F69" w:rsidRDefault="00CF4F69"/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20320</wp:posOffset>
                </wp:positionV>
                <wp:extent cx="1028700" cy="1311910"/>
                <wp:effectExtent l="0" t="1270" r="0" b="1270"/>
                <wp:wrapNone/>
                <wp:docPr id="8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311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50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408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50</w:t>
                                  </w:r>
                                </w:p>
                              </w:tc>
                            </w:tr>
                          </w:tbl>
                          <w:p w:rsidR="00CF4F69" w:rsidRDefault="00CF4F6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7" type="#_x0000_t202" style="position:absolute;left:0;text-align:left;margin-left:345pt;margin-top:1.6pt;width:81pt;height:103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0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50</w:t>
                            </w:r>
                          </w:p>
                        </w:tc>
                      </w:tr>
                      <w:tr w:rsidR="00CF4F69">
                        <w:trPr>
                          <w:trHeight w:val="408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50</w:t>
                            </w:r>
                          </w:p>
                        </w:tc>
                      </w:tr>
                    </w:tbl>
                    <w:p w:rsidR="00CF4F69" w:rsidRDefault="00CF4F69"/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336800</wp:posOffset>
                </wp:positionH>
                <wp:positionV relativeFrom="paragraph">
                  <wp:posOffset>36195</wp:posOffset>
                </wp:positionV>
                <wp:extent cx="1028700" cy="1280795"/>
                <wp:effectExtent l="3175" t="0" r="0" b="0"/>
                <wp:wrapNone/>
                <wp:docPr id="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CF4F69" w:rsidRDefault="00CF4F6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left:0;text-align:left;margin-left:184pt;margin-top:2.85pt;width:81pt;height:100.8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CF4F69">
                        <w:trPr>
                          <w:trHeight w:val="350"/>
                        </w:trPr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</w:tbl>
                    <w:p w:rsidR="00CF4F69" w:rsidRDefault="00CF4F69"/>
                  </w:txbxContent>
                </v:textbox>
              </v:shape>
            </w:pict>
          </mc:Fallback>
        </mc:AlternateContent>
      </w:r>
      <w:r w:rsidR="00CF4F69" w:rsidRPr="005D3AF7">
        <w:rPr>
          <w:sz w:val="24"/>
        </w:rPr>
        <w:tab/>
        <w:t>1.</w:t>
      </w:r>
      <w:r w:rsidR="00CF4F69" w:rsidRPr="005D3AF7">
        <w:rPr>
          <w:sz w:val="24"/>
        </w:rPr>
        <w:tab/>
      </w:r>
      <w:r w:rsidR="00CF4F69" w:rsidRPr="005D3AF7">
        <w:rPr>
          <w:sz w:val="24"/>
        </w:rPr>
        <w:tab/>
        <w:t>2.</w:t>
      </w:r>
      <w:r w:rsidR="00CF4F69" w:rsidRPr="005D3AF7">
        <w:rPr>
          <w:sz w:val="24"/>
        </w:rPr>
        <w:tab/>
      </w:r>
      <w:r w:rsidR="00CF4F69" w:rsidRPr="005D3AF7">
        <w:rPr>
          <w:sz w:val="24"/>
        </w:rPr>
        <w:tab/>
        <w:t>3.</w:t>
      </w:r>
      <w:r w:rsidR="00CF4F69" w:rsidRPr="005D3AF7">
        <w:rPr>
          <w:sz w:val="24"/>
        </w:rPr>
        <w:tab/>
      </w:r>
    </w:p>
    <w:p w:rsidR="00CF4F69" w:rsidRPr="005D3AF7" w:rsidRDefault="00CF4F69" w:rsidP="00EC1204">
      <w:pPr>
        <w:pStyle w:val="16-MainText-2column"/>
        <w:spacing w:before="60"/>
        <w:rPr>
          <w:sz w:val="24"/>
        </w:rPr>
      </w:pPr>
    </w:p>
    <w:p w:rsidR="00CF4F69" w:rsidRPr="005D3AF7" w:rsidRDefault="00CF4F69" w:rsidP="00EC1204">
      <w:pPr>
        <w:pStyle w:val="16-MainText-2column"/>
        <w:spacing w:before="60"/>
        <w:rPr>
          <w:sz w:val="24"/>
        </w:rPr>
      </w:pPr>
    </w:p>
    <w:p w:rsidR="00CF4F69" w:rsidRPr="005D3AF7" w:rsidRDefault="00CF4F69" w:rsidP="00EC1204">
      <w:pPr>
        <w:pStyle w:val="16-MainText-2column"/>
        <w:spacing w:before="60"/>
        <w:rPr>
          <w:sz w:val="24"/>
        </w:rPr>
      </w:pPr>
    </w:p>
    <w:p w:rsidR="00CF4F69" w:rsidRPr="005D3AF7" w:rsidRDefault="00CF4F69" w:rsidP="00EC1204">
      <w:pPr>
        <w:pStyle w:val="16-MainText-2column"/>
        <w:spacing w:before="60"/>
        <w:rPr>
          <w:sz w:val="24"/>
        </w:rPr>
      </w:pPr>
    </w:p>
    <w:p w:rsidR="00CF4F69" w:rsidRPr="005D3AF7" w:rsidRDefault="00CF4F69" w:rsidP="00EC1204">
      <w:pPr>
        <w:pStyle w:val="16-MainText-2column"/>
        <w:spacing w:before="60"/>
        <w:rPr>
          <w:sz w:val="24"/>
        </w:rPr>
      </w:pPr>
    </w:p>
    <w:p w:rsidR="00CF4F69" w:rsidRPr="005D3AF7" w:rsidRDefault="00CF4F69">
      <w:pPr>
        <w:pStyle w:val="36-WOR-3TABcol"/>
        <w:rPr>
          <w:sz w:val="20"/>
        </w:rPr>
      </w:pPr>
      <w:r w:rsidRPr="005D3AF7">
        <w:rPr>
          <w:sz w:val="20"/>
        </w:rPr>
        <w:tab/>
      </w:r>
      <w:r w:rsidRPr="005D3AF7">
        <w:rPr>
          <w:sz w:val="20"/>
        </w:rPr>
        <w:tab/>
      </w:r>
      <w:r w:rsidRPr="005D3AF7">
        <w:rPr>
          <w:sz w:val="20"/>
        </w:rPr>
        <w:tab/>
      </w:r>
      <w:r w:rsidRPr="005D3AF7">
        <w:rPr>
          <w:sz w:val="20"/>
        </w:rPr>
        <w:tab/>
      </w:r>
      <w:r w:rsidRPr="005D3AF7">
        <w:rPr>
          <w:sz w:val="20"/>
        </w:rPr>
        <w:tab/>
      </w:r>
    </w:p>
    <w:p w:rsidR="00CF4F69" w:rsidRPr="005D3AF7" w:rsidRDefault="00CF4F69">
      <w:pPr>
        <w:pStyle w:val="20-NumQuestion"/>
        <w:rPr>
          <w:sz w:val="24"/>
        </w:rPr>
      </w:pPr>
      <w:r w:rsidRPr="005D3AF7">
        <w:rPr>
          <w:sz w:val="24"/>
        </w:rPr>
        <w:tab/>
        <w:t>4.</w:t>
      </w:r>
      <w:r w:rsidRPr="005D3AF7">
        <w:rPr>
          <w:sz w:val="24"/>
        </w:rPr>
        <w:tab/>
        <w:t>If a rubber ball is dropped from a height of 10 feet, the function</w:t>
      </w:r>
      <w:r w:rsidRPr="005D3AF7">
        <w:rPr>
          <w:sz w:val="24"/>
        </w:rPr>
        <w:br/>
      </w:r>
      <w:r w:rsidRPr="005D3AF7">
        <w:rPr>
          <w:rStyle w:val="02-italic"/>
          <w:spacing w:val="20"/>
          <w:sz w:val="24"/>
        </w:rPr>
        <w:t>f</w:t>
      </w:r>
      <w:r w:rsidRPr="005D3AF7">
        <w:rPr>
          <w:sz w:val="24"/>
        </w:rPr>
        <w:t>(</w:t>
      </w:r>
      <w:r w:rsidRPr="005D3AF7">
        <w:rPr>
          <w:rStyle w:val="02-italic"/>
          <w:sz w:val="24"/>
        </w:rPr>
        <w:t>x</w:t>
      </w:r>
      <w:r w:rsidRPr="005D3AF7">
        <w:rPr>
          <w:sz w:val="24"/>
        </w:rPr>
        <w:t xml:space="preserve">) </w:t>
      </w:r>
      <w:r w:rsidRPr="005D3AF7">
        <w:rPr>
          <w:rFonts w:ascii="Symbol" w:hAnsi="Symbol"/>
          <w:sz w:val="24"/>
        </w:rPr>
        <w:t></w:t>
      </w:r>
      <w:r w:rsidRPr="005D3AF7">
        <w:rPr>
          <w:sz w:val="24"/>
        </w:rPr>
        <w:t xml:space="preserve"> 20 (0.6)</w:t>
      </w:r>
      <w:r w:rsidRPr="005D3AF7">
        <w:rPr>
          <w:rStyle w:val="02-italic"/>
          <w:sz w:val="24"/>
          <w:vertAlign w:val="superscript"/>
        </w:rPr>
        <w:t xml:space="preserve">x </w:t>
      </w:r>
      <w:r w:rsidRPr="005D3AF7">
        <w:rPr>
          <w:sz w:val="24"/>
        </w:rPr>
        <w:t>gives the height in feet of each bounce, where</w:t>
      </w:r>
      <w:r w:rsidRPr="005D3AF7">
        <w:rPr>
          <w:sz w:val="24"/>
        </w:rPr>
        <w:br/>
      </w:r>
      <w:r w:rsidRPr="005D3AF7">
        <w:rPr>
          <w:rStyle w:val="02-italic"/>
          <w:sz w:val="24"/>
        </w:rPr>
        <w:t>x</w:t>
      </w:r>
      <w:r w:rsidRPr="005D3AF7">
        <w:rPr>
          <w:sz w:val="24"/>
        </w:rPr>
        <w:t xml:space="preserve"> is the bounce number. What will be the height of the 5th bounce?</w:t>
      </w:r>
      <w:r w:rsidRPr="005D3AF7">
        <w:rPr>
          <w:sz w:val="24"/>
        </w:rPr>
        <w:br/>
        <w:t>Round to the nearest tenth of a foot.</w:t>
      </w:r>
      <w:r w:rsidRPr="005D3AF7">
        <w:rPr>
          <w:sz w:val="24"/>
        </w:rPr>
        <w:tab/>
      </w:r>
      <w:r w:rsidRPr="005D3AF7">
        <w:rPr>
          <w:rStyle w:val="A-9ptArial"/>
          <w:sz w:val="20"/>
        </w:rPr>
        <w:t>_________________</w:t>
      </w:r>
    </w:p>
    <w:p w:rsidR="00CF4F69" w:rsidRPr="005D3AF7" w:rsidRDefault="00CF4F69">
      <w:pPr>
        <w:pStyle w:val="20-NumQuestion"/>
        <w:rPr>
          <w:sz w:val="24"/>
        </w:rPr>
      </w:pPr>
      <w:r w:rsidRPr="005D3AF7">
        <w:rPr>
          <w:sz w:val="24"/>
        </w:rPr>
        <w:tab/>
        <w:t>5.</w:t>
      </w:r>
      <w:r w:rsidRPr="005D3AF7">
        <w:rPr>
          <w:sz w:val="24"/>
        </w:rPr>
        <w:tab/>
        <w:t>A population of pigs is expected to increase at a rate of 4% each</w:t>
      </w:r>
      <w:r w:rsidRPr="005D3AF7">
        <w:rPr>
          <w:sz w:val="24"/>
        </w:rPr>
        <w:br/>
        <w:t xml:space="preserve">year. If the original population is 1000, the function </w:t>
      </w:r>
      <w:r w:rsidRPr="005D3AF7">
        <w:rPr>
          <w:rStyle w:val="02-italic"/>
          <w:spacing w:val="20"/>
          <w:sz w:val="24"/>
        </w:rPr>
        <w:t>f</w:t>
      </w:r>
      <w:r w:rsidRPr="005D3AF7">
        <w:rPr>
          <w:sz w:val="24"/>
        </w:rPr>
        <w:t>(</w:t>
      </w:r>
      <w:r w:rsidRPr="005D3AF7">
        <w:rPr>
          <w:rStyle w:val="02-italic"/>
          <w:sz w:val="24"/>
        </w:rPr>
        <w:t>x</w:t>
      </w:r>
      <w:r w:rsidRPr="005D3AF7">
        <w:rPr>
          <w:sz w:val="24"/>
        </w:rPr>
        <w:t xml:space="preserve">) </w:t>
      </w:r>
      <w:r w:rsidRPr="005D3AF7">
        <w:rPr>
          <w:rFonts w:ascii="Symbol" w:hAnsi="Symbol"/>
          <w:sz w:val="24"/>
        </w:rPr>
        <w:t></w:t>
      </w:r>
      <w:r w:rsidRPr="005D3AF7">
        <w:rPr>
          <w:sz w:val="24"/>
        </w:rPr>
        <w:t xml:space="preserve"> 1000 (1.04)</w:t>
      </w:r>
      <w:r w:rsidRPr="005D3AF7">
        <w:rPr>
          <w:rStyle w:val="02-italic"/>
          <w:sz w:val="24"/>
          <w:vertAlign w:val="superscript"/>
        </w:rPr>
        <w:t>x</w:t>
      </w:r>
      <w:r w:rsidRPr="005D3AF7">
        <w:rPr>
          <w:sz w:val="24"/>
        </w:rPr>
        <w:br/>
        <w:t xml:space="preserve">gives the population in </w:t>
      </w:r>
      <w:r w:rsidRPr="005D3AF7">
        <w:rPr>
          <w:rStyle w:val="02-italic"/>
          <w:sz w:val="24"/>
        </w:rPr>
        <w:t>x</w:t>
      </w:r>
      <w:r w:rsidRPr="005D3AF7">
        <w:rPr>
          <w:sz w:val="24"/>
        </w:rPr>
        <w:t xml:space="preserve"> years. What will be the population in 12 years?</w:t>
      </w:r>
      <w:r w:rsidRPr="005D3AF7">
        <w:rPr>
          <w:sz w:val="24"/>
        </w:rPr>
        <w:tab/>
      </w:r>
      <w:r w:rsidRPr="005D3AF7">
        <w:rPr>
          <w:rStyle w:val="A-9ptArial"/>
          <w:sz w:val="20"/>
        </w:rPr>
        <w:t>_________________</w:t>
      </w:r>
    </w:p>
    <w:p w:rsidR="00CF4F69" w:rsidRDefault="00CF4F69" w:rsidP="005D3AF7">
      <w:pPr>
        <w:pStyle w:val="95a-LessonTitleA"/>
        <w:ind w:left="0"/>
      </w:pPr>
      <w:r>
        <w:br w:type="page"/>
      </w:r>
      <w:r>
        <w:lastRenderedPageBreak/>
        <w:t xml:space="preserve">Exponential Functions </w:t>
      </w:r>
      <w:r>
        <w:rPr>
          <w:sz w:val="18"/>
        </w:rPr>
        <w:t>continued</w:t>
      </w:r>
    </w:p>
    <w:p w:rsidR="00CF4F69" w:rsidRDefault="00CF4F69" w:rsidP="00F50882">
      <w:pPr>
        <w:pStyle w:val="06-Boxtext"/>
        <w:pBdr>
          <w:bottom w:val="none" w:sz="0" w:space="0" w:color="auto"/>
        </w:pBdr>
        <w:spacing w:after="200"/>
        <w:ind w:left="115" w:right="43"/>
      </w:pPr>
      <w:r>
        <w:t xml:space="preserve">The graph of an exponential function is always a curve in two quadrants.  </w:t>
      </w:r>
      <w:r>
        <w:rPr>
          <w:rStyle w:val="03-bolditalic"/>
        </w:rPr>
        <w:t xml:space="preserve">y </w:t>
      </w:r>
      <w:r>
        <w:rPr>
          <w:rStyle w:val="03-bolditalic"/>
          <w:rFonts w:ascii="Symbol" w:hAnsi="Symbol"/>
        </w:rPr>
        <w:t></w:t>
      </w:r>
      <w:r>
        <w:rPr>
          <w:rStyle w:val="03-bolditalic"/>
        </w:rPr>
        <w:t xml:space="preserve"> ab</w:t>
      </w:r>
      <w:r>
        <w:rPr>
          <w:rStyle w:val="03-bolditalic"/>
          <w:vertAlign w:val="superscript"/>
        </w:rPr>
        <w:t>x</w:t>
      </w:r>
      <w:r>
        <w:t xml:space="preserve"> </w:t>
      </w:r>
    </w:p>
    <w:tbl>
      <w:tblPr>
        <w:tblpPr w:rightFromText="180" w:topFromText="120" w:vertAnchor="text" w:tblpXSpec="center" w:tblpY="12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2"/>
        <w:gridCol w:w="2142"/>
        <w:gridCol w:w="2142"/>
        <w:gridCol w:w="2142"/>
      </w:tblGrid>
      <w:tr w:rsidR="00CF4F69">
        <w:tc>
          <w:tcPr>
            <w:tcW w:w="2142" w:type="dxa"/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a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E"/>
            </w:r>
            <w:r>
              <w:rPr>
                <w:rStyle w:val="01-Bold"/>
              </w:rPr>
              <w:t xml:space="preserve"> 0 and </w:t>
            </w:r>
            <w:r>
              <w:rPr>
                <w:rStyle w:val="03-bolditalic"/>
              </w:rPr>
              <w:t>b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E"/>
            </w:r>
            <w:r>
              <w:rPr>
                <w:rStyle w:val="01-Bold"/>
              </w:rPr>
              <w:t xml:space="preserve"> 1</w:t>
            </w:r>
          </w:p>
        </w:tc>
        <w:tc>
          <w:tcPr>
            <w:tcW w:w="2142" w:type="dxa"/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a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C"/>
            </w:r>
            <w:r>
              <w:rPr>
                <w:rStyle w:val="01-Bold"/>
              </w:rPr>
              <w:t xml:space="preserve"> 0 and </w:t>
            </w:r>
            <w:r>
              <w:rPr>
                <w:rStyle w:val="03-bolditalic"/>
              </w:rPr>
              <w:t>b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E"/>
            </w:r>
            <w:r>
              <w:rPr>
                <w:rStyle w:val="01-Bold"/>
              </w:rPr>
              <w:t xml:space="preserve"> 1</w:t>
            </w:r>
          </w:p>
        </w:tc>
        <w:tc>
          <w:tcPr>
            <w:tcW w:w="2142" w:type="dxa"/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a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E"/>
            </w:r>
            <w:r>
              <w:rPr>
                <w:rStyle w:val="01-Bold"/>
              </w:rPr>
              <w:t xml:space="preserve"> 0 and 0 </w:t>
            </w:r>
            <w:r>
              <w:rPr>
                <w:rStyle w:val="01-Bold"/>
              </w:rPr>
              <w:sym w:font="Symbol" w:char="F03C"/>
            </w:r>
            <w:r>
              <w:rPr>
                <w:rStyle w:val="01-Bold"/>
              </w:rPr>
              <w:t xml:space="preserve"> </w:t>
            </w:r>
            <w:r>
              <w:rPr>
                <w:rStyle w:val="03-bolditalic"/>
              </w:rPr>
              <w:t>b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C"/>
            </w:r>
            <w:r>
              <w:rPr>
                <w:rStyle w:val="01-Bold"/>
              </w:rPr>
              <w:t xml:space="preserve"> 1</w:t>
            </w:r>
          </w:p>
        </w:tc>
        <w:tc>
          <w:tcPr>
            <w:tcW w:w="2142" w:type="dxa"/>
          </w:tcPr>
          <w:p w:rsidR="00CF4F69" w:rsidRDefault="00CF4F69" w:rsidP="00EC1204">
            <w:pPr>
              <w:pStyle w:val="16-MainText-2column"/>
              <w:spacing w:before="40" w:after="40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a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C"/>
            </w:r>
            <w:r>
              <w:rPr>
                <w:rStyle w:val="01-Bold"/>
              </w:rPr>
              <w:t xml:space="preserve"> 0 and 0 </w:t>
            </w:r>
            <w:r>
              <w:rPr>
                <w:rStyle w:val="01-Bold"/>
              </w:rPr>
              <w:sym w:font="Symbol" w:char="F03C"/>
            </w:r>
            <w:r>
              <w:rPr>
                <w:rStyle w:val="01-Bold"/>
              </w:rPr>
              <w:t xml:space="preserve"> </w:t>
            </w:r>
            <w:r>
              <w:rPr>
                <w:rStyle w:val="03-bolditalic"/>
              </w:rPr>
              <w:t>b</w:t>
            </w:r>
            <w:r>
              <w:rPr>
                <w:rStyle w:val="01-Bold"/>
              </w:rPr>
              <w:t xml:space="preserve"> &lt; 1</w:t>
            </w:r>
          </w:p>
        </w:tc>
      </w:tr>
      <w:tr w:rsidR="00CF4F69">
        <w:trPr>
          <w:trHeight w:val="2507"/>
        </w:trPr>
        <w:tc>
          <w:tcPr>
            <w:tcW w:w="2142" w:type="dxa"/>
          </w:tcPr>
          <w:p w:rsidR="00CF4F69" w:rsidRDefault="00B46253" w:rsidP="00EC1204">
            <w:pPr>
              <w:pStyle w:val="16-MainText-2column"/>
            </w:pPr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74930</wp:posOffset>
                  </wp:positionV>
                  <wp:extent cx="1115695" cy="1321435"/>
                  <wp:effectExtent l="0" t="0" r="8255" b="0"/>
                  <wp:wrapNone/>
                  <wp:docPr id="33" name="Picture 33" descr="A1_RET_C11L02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A1_RET_C11L02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1321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42" w:type="dxa"/>
          </w:tcPr>
          <w:p w:rsidR="00CF4F69" w:rsidRDefault="00CF4F69" w:rsidP="00EC1204">
            <w:pPr>
              <w:pStyle w:val="16-MainText-2column"/>
            </w:pPr>
          </w:p>
        </w:tc>
        <w:tc>
          <w:tcPr>
            <w:tcW w:w="2142" w:type="dxa"/>
          </w:tcPr>
          <w:p w:rsidR="00CF4F69" w:rsidRDefault="00B46253" w:rsidP="00EC1204">
            <w:pPr>
              <w:pStyle w:val="16-MainText-2column"/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1320165</wp:posOffset>
                  </wp:positionH>
                  <wp:positionV relativeFrom="paragraph">
                    <wp:posOffset>317500</wp:posOffset>
                  </wp:positionV>
                  <wp:extent cx="1124585" cy="1094105"/>
                  <wp:effectExtent l="0" t="0" r="0" b="0"/>
                  <wp:wrapNone/>
                  <wp:docPr id="34" name="Picture 34" descr="A1_RET_C11L02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A1_RET_C11L02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585" cy="1094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269240</wp:posOffset>
                  </wp:positionV>
                  <wp:extent cx="1115695" cy="1138555"/>
                  <wp:effectExtent l="0" t="0" r="8255" b="4445"/>
                  <wp:wrapNone/>
                  <wp:docPr id="35" name="Picture 35" descr="A1_RET_C11L02_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A1_RET_C11L02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113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42" w:type="dxa"/>
          </w:tcPr>
          <w:p w:rsidR="00CF4F69" w:rsidRDefault="00B46253" w:rsidP="00EC1204">
            <w:pPr>
              <w:pStyle w:val="16-MainText-2column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280035</wp:posOffset>
                  </wp:positionV>
                  <wp:extent cx="1115695" cy="1138555"/>
                  <wp:effectExtent l="0" t="0" r="8255" b="4445"/>
                  <wp:wrapNone/>
                  <wp:docPr id="38" name="Picture 38" descr="A1_RET_C11L02_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A1_RET_C11L02_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113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Default="00B46253" w:rsidP="00F50882">
      <w:pPr>
        <w:pStyle w:val="05-Boxdirection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35200</wp:posOffset>
                </wp:positionH>
                <wp:positionV relativeFrom="paragraph">
                  <wp:posOffset>216535</wp:posOffset>
                </wp:positionV>
                <wp:extent cx="2108200" cy="1323340"/>
                <wp:effectExtent l="0" t="0" r="0" b="3175"/>
                <wp:wrapNone/>
                <wp:docPr id="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8200" cy="1323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-18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569"/>
                              <w:gridCol w:w="1653"/>
                              <w:gridCol w:w="720"/>
                            </w:tblGrid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569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65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3 (2)</w:t>
                                  </w:r>
                                  <w:r>
                                    <w:rPr>
                                      <w:rStyle w:val="03-bold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569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5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3 (2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.5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569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65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3 (2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569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65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3 (2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569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65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3 (2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2</w:t>
                                  </w:r>
                                </w:p>
                              </w:tc>
                            </w:tr>
                          </w:tbl>
                          <w:p w:rsidR="00CF4F69" w:rsidRDefault="00CF4F69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29" type="#_x0000_t202" style="position:absolute;left:0;text-align:left;margin-left:176pt;margin-top:17.05pt;width:166pt;height:10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7gvAIAAMI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Ind w:w="-18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569"/>
                        <w:gridCol w:w="1653"/>
                        <w:gridCol w:w="720"/>
                      </w:tblGrid>
                      <w:tr w:rsidR="00CF4F69">
                        <w:trPr>
                          <w:jc w:val="center"/>
                        </w:trPr>
                        <w:tc>
                          <w:tcPr>
                            <w:tcW w:w="569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65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3 (2)</w:t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569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65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 (2)</w:t>
                            </w:r>
                            <w:r>
                              <w:rPr>
                                <w:vertAlign w:val="superscript"/>
                              </w:rPr>
                              <w:sym w:font="Symbol" w:char="F02D"/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1.5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569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65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 (2)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3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569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65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 (2)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6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569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65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 (2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12</w:t>
                            </w:r>
                          </w:p>
                        </w:tc>
                      </w:tr>
                    </w:tbl>
                    <w:p w:rsidR="00CF4F69" w:rsidRDefault="00CF4F69" w:rsidP="00EC1204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54305</wp:posOffset>
            </wp:positionV>
            <wp:extent cx="1398905" cy="1427480"/>
            <wp:effectExtent l="0" t="0" r="0" b="1270"/>
            <wp:wrapNone/>
            <wp:docPr id="36" name="Picture 36" descr="A1_RET_C11L02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RET_C11L02_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F69">
        <w:t xml:space="preserve">Graph </w:t>
      </w:r>
      <w:r w:rsidR="00CF4F69">
        <w:rPr>
          <w:rStyle w:val="02-italic"/>
        </w:rPr>
        <w:t>y</w:t>
      </w:r>
      <w:r w:rsidR="00CF4F69">
        <w:t xml:space="preserve"> </w:t>
      </w:r>
      <w:r w:rsidR="00CF4F69">
        <w:rPr>
          <w:rFonts w:ascii="Symbol" w:hAnsi="Symbol"/>
        </w:rPr>
        <w:t></w:t>
      </w:r>
      <w:r w:rsidR="00CF4F69">
        <w:t xml:space="preserve"> </w:t>
      </w:r>
      <w:r w:rsidR="00CF4F69">
        <w:sym w:font="Symbol" w:char="F02D"/>
      </w:r>
      <w:r w:rsidR="00CF4F69">
        <w:t>3 (2)</w:t>
      </w:r>
      <w:r w:rsidR="00CF4F69">
        <w:rPr>
          <w:rStyle w:val="02-italic"/>
          <w:vertAlign w:val="superscript"/>
        </w:rPr>
        <w:t>x</w:t>
      </w:r>
      <w:r w:rsidR="00CF4F69">
        <w:t>.</w:t>
      </w:r>
    </w:p>
    <w:p w:rsidR="00CF4F69" w:rsidRDefault="00CF4F69" w:rsidP="00F50882">
      <w:pPr>
        <w:pStyle w:val="06-Boxtext"/>
      </w:pPr>
      <w:r>
        <w:t>Create a table of ordered pairs.</w:t>
      </w:r>
      <w:r>
        <w:br/>
        <w:t>Plot the points.</w:t>
      </w:r>
    </w:p>
    <w:p w:rsidR="00CF4F69" w:rsidRDefault="00CF4F69" w:rsidP="00F50882">
      <w:pPr>
        <w:pStyle w:val="06-Boxtext"/>
      </w:pPr>
      <w:r>
        <w:t xml:space="preserve">Because </w:t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sym w:font="Symbol" w:char="F03C"/>
      </w:r>
      <w:r>
        <w:t xml:space="preserve"> 0 and 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3E"/>
      </w:r>
      <w:r>
        <w:t xml:space="preserve"> 1,</w:t>
      </w:r>
      <w:r>
        <w:br/>
        <w:t>this graph should look similar</w:t>
      </w:r>
      <w:r>
        <w:br/>
        <w:t>to the second graph above.</w:t>
      </w:r>
    </w:p>
    <w:p w:rsidR="00CF4F69" w:rsidRDefault="00CF4F69" w:rsidP="00F50882">
      <w:pPr>
        <w:pStyle w:val="06-Boxtext"/>
      </w:pPr>
    </w:p>
    <w:p w:rsidR="00CF4F69" w:rsidRDefault="00CF4F69" w:rsidP="00F50882">
      <w:pPr>
        <w:pStyle w:val="06-Boxtext"/>
      </w:pPr>
    </w:p>
    <w:p w:rsidR="00CF4F69" w:rsidRPr="005D3AF7" w:rsidRDefault="00CF4F69" w:rsidP="00EC1204">
      <w:pPr>
        <w:pStyle w:val="10-DirectionText"/>
        <w:spacing w:before="120"/>
        <w:rPr>
          <w:sz w:val="28"/>
        </w:rPr>
      </w:pPr>
      <w:r w:rsidRPr="005D3AF7">
        <w:rPr>
          <w:sz w:val="28"/>
        </w:rPr>
        <w:t>Graph each exponential function.</w:t>
      </w:r>
    </w:p>
    <w:p w:rsidR="00CF4F69" w:rsidRPr="005D3AF7" w:rsidRDefault="00CF4F69">
      <w:pPr>
        <w:pStyle w:val="35-NumQ-3TABcol"/>
        <w:rPr>
          <w:sz w:val="28"/>
        </w:rPr>
      </w:pPr>
      <w:r w:rsidRPr="005D3AF7">
        <w:rPr>
          <w:sz w:val="28"/>
        </w:rPr>
        <w:tab/>
        <w:t>6.</w:t>
      </w:r>
      <w:r w:rsidRPr="005D3AF7">
        <w:rPr>
          <w:sz w:val="28"/>
        </w:rPr>
        <w:tab/>
      </w:r>
      <w:r w:rsidRPr="005D3AF7">
        <w:rPr>
          <w:rStyle w:val="02-italic"/>
          <w:sz w:val="28"/>
        </w:rPr>
        <w:t>y</w:t>
      </w:r>
      <w:r w:rsidRPr="005D3AF7">
        <w:rPr>
          <w:sz w:val="28"/>
        </w:rPr>
        <w:t xml:space="preserve"> </w:t>
      </w:r>
      <w:r w:rsidRPr="005D3AF7">
        <w:rPr>
          <w:rFonts w:ascii="Symbol" w:hAnsi="Symbol"/>
          <w:sz w:val="28"/>
        </w:rPr>
        <w:t></w:t>
      </w:r>
      <w:r w:rsidRPr="005D3AF7">
        <w:rPr>
          <w:sz w:val="28"/>
        </w:rPr>
        <w:t xml:space="preserve"> </w:t>
      </w:r>
      <w:r w:rsidRPr="005D3AF7">
        <w:rPr>
          <w:sz w:val="28"/>
        </w:rPr>
        <w:sym w:font="Symbol" w:char="F02D"/>
      </w:r>
      <w:r w:rsidRPr="005D3AF7">
        <w:rPr>
          <w:sz w:val="28"/>
        </w:rPr>
        <w:t>4 (0.5)</w:t>
      </w:r>
      <w:r w:rsidRPr="005D3AF7">
        <w:rPr>
          <w:rStyle w:val="02-italic"/>
          <w:sz w:val="28"/>
          <w:vertAlign w:val="superscript"/>
        </w:rPr>
        <w:t>x</w:t>
      </w:r>
      <w:r w:rsidRPr="005D3AF7">
        <w:rPr>
          <w:sz w:val="28"/>
        </w:rPr>
        <w:t xml:space="preserve"> </w:t>
      </w:r>
      <w:r w:rsidRPr="005D3AF7">
        <w:rPr>
          <w:sz w:val="28"/>
        </w:rPr>
        <w:tab/>
        <w:t>7.</w:t>
      </w:r>
      <w:r w:rsidRPr="005D3AF7">
        <w:rPr>
          <w:sz w:val="28"/>
        </w:rPr>
        <w:tab/>
      </w:r>
      <w:r w:rsidRPr="005D3AF7">
        <w:rPr>
          <w:rStyle w:val="02-italic"/>
          <w:sz w:val="28"/>
        </w:rPr>
        <w:t>y</w:t>
      </w:r>
      <w:r w:rsidRPr="005D3AF7">
        <w:rPr>
          <w:sz w:val="28"/>
        </w:rPr>
        <w:t xml:space="preserve"> </w:t>
      </w:r>
      <w:r w:rsidRPr="005D3AF7">
        <w:rPr>
          <w:rFonts w:ascii="Symbol" w:hAnsi="Symbol"/>
          <w:sz w:val="28"/>
        </w:rPr>
        <w:t></w:t>
      </w:r>
      <w:r w:rsidRPr="005D3AF7">
        <w:rPr>
          <w:sz w:val="28"/>
        </w:rPr>
        <w:t xml:space="preserve"> 2 (5)</w:t>
      </w:r>
      <w:r w:rsidRPr="005D3AF7">
        <w:rPr>
          <w:rStyle w:val="02-italic"/>
          <w:sz w:val="28"/>
          <w:vertAlign w:val="superscript"/>
        </w:rPr>
        <w:t>x</w:t>
      </w:r>
      <w:r w:rsidRPr="005D3AF7">
        <w:rPr>
          <w:sz w:val="28"/>
        </w:rPr>
        <w:t xml:space="preserve"> </w:t>
      </w:r>
      <w:r w:rsidRPr="005D3AF7">
        <w:rPr>
          <w:sz w:val="28"/>
        </w:rPr>
        <w:tab/>
        <w:t>8.</w:t>
      </w:r>
      <w:r w:rsidRPr="005D3AF7">
        <w:rPr>
          <w:sz w:val="28"/>
        </w:rPr>
        <w:tab/>
      </w:r>
      <w:r w:rsidRPr="005D3AF7">
        <w:rPr>
          <w:rStyle w:val="02-italic"/>
          <w:sz w:val="28"/>
        </w:rPr>
        <w:t>y</w:t>
      </w:r>
      <w:r w:rsidRPr="005D3AF7">
        <w:rPr>
          <w:sz w:val="28"/>
        </w:rPr>
        <w:t xml:space="preserve"> </w:t>
      </w:r>
      <w:r w:rsidRPr="005D3AF7">
        <w:rPr>
          <w:rFonts w:ascii="Symbol" w:hAnsi="Symbol"/>
          <w:sz w:val="28"/>
        </w:rPr>
        <w:t></w:t>
      </w:r>
      <w:r w:rsidRPr="005D3AF7">
        <w:rPr>
          <w:sz w:val="28"/>
        </w:rPr>
        <w:t xml:space="preserve"> </w:t>
      </w:r>
      <w:r w:rsidRPr="005D3AF7">
        <w:rPr>
          <w:sz w:val="28"/>
        </w:rPr>
        <w:sym w:font="Symbol" w:char="F02D"/>
      </w:r>
      <w:r w:rsidRPr="005D3AF7">
        <w:rPr>
          <w:sz w:val="28"/>
        </w:rPr>
        <w:t>1 (2)</w:t>
      </w:r>
      <w:r w:rsidRPr="005D3AF7">
        <w:rPr>
          <w:rStyle w:val="02-italic"/>
          <w:sz w:val="28"/>
          <w:vertAlign w:val="superscript"/>
        </w:rPr>
        <w:t>x</w:t>
      </w:r>
    </w:p>
    <w:p w:rsidR="00CF4F69" w:rsidRPr="005D3AF7" w:rsidRDefault="00B46253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65600</wp:posOffset>
                </wp:positionH>
                <wp:positionV relativeFrom="paragraph">
                  <wp:posOffset>101600</wp:posOffset>
                </wp:positionV>
                <wp:extent cx="1816100" cy="1285240"/>
                <wp:effectExtent l="3175" t="0" r="0" b="3810"/>
                <wp:wrapNone/>
                <wp:docPr id="5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6100" cy="1285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-18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460"/>
                              <w:gridCol w:w="1465"/>
                              <w:gridCol w:w="593"/>
                            </w:tblGrid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1 (2)</w:t>
                                  </w:r>
                                  <w:r>
                                    <w:rPr>
                                      <w:rStyle w:val="03-bold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9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9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9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593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</w:tbl>
                          <w:p w:rsidR="00CF4F69" w:rsidRDefault="00CF4F69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0" type="#_x0000_t202" style="position:absolute;margin-left:328pt;margin-top:8pt;width:143pt;height:101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oXXug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Ind w:w="-18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460"/>
                        <w:gridCol w:w="1465"/>
                        <w:gridCol w:w="593"/>
                      </w:tblGrid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1 (2)</w:t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9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59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59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59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593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</w:tbl>
                    <w:p w:rsidR="00CF4F69" w:rsidRDefault="00CF4F69" w:rsidP="00EC1204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101600</wp:posOffset>
                </wp:positionV>
                <wp:extent cx="1816100" cy="1310640"/>
                <wp:effectExtent l="0" t="0" r="3175" b="0"/>
                <wp:wrapNone/>
                <wp:docPr id="4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6100" cy="1310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-18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460"/>
                              <w:gridCol w:w="1338"/>
                              <w:gridCol w:w="600"/>
                            </w:tblGrid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338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2 (5)</w:t>
                                  </w:r>
                                  <w:r>
                                    <w:rPr>
                                      <w:rStyle w:val="03-bold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38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0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38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0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38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0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38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0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</w:tbl>
                          <w:p w:rsidR="00CF4F69" w:rsidRDefault="00CF4F69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31" type="#_x0000_t202" style="position:absolute;margin-left:168pt;margin-top:8pt;width:143pt;height:103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+z5ugIAAMI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Ind w:w="-18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460"/>
                        <w:gridCol w:w="1338"/>
                        <w:gridCol w:w="600"/>
                      </w:tblGrid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338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1-Bold"/>
                              </w:rPr>
                              <w:t xml:space="preserve"> 2 (5)</w:t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0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338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0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338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0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338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0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338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0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</w:tbl>
                    <w:p w:rsidR="00CF4F69" w:rsidRDefault="00CF4F69" w:rsidP="00EC1204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88900</wp:posOffset>
                </wp:positionV>
                <wp:extent cx="1816100" cy="1310640"/>
                <wp:effectExtent l="3175" t="3175" r="0" b="635"/>
                <wp:wrapNone/>
                <wp:docPr id="3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6100" cy="1310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-18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460"/>
                              <w:gridCol w:w="1465"/>
                              <w:gridCol w:w="642"/>
                            </w:tblGrid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1-Bold"/>
                                    </w:rPr>
                                    <w:t>4 (0.5)</w:t>
                                  </w:r>
                                  <w:r>
                                    <w:rPr>
                                      <w:rStyle w:val="03-bolditalic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42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42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42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42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  <w:tr w:rsidR="00CF4F69">
                              <w:trPr>
                                <w:jc w:val="center"/>
                              </w:trPr>
                              <w:tc>
                                <w:tcPr>
                                  <w:tcW w:w="460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65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42" w:type="dxa"/>
                                </w:tcPr>
                                <w:p w:rsidR="00CF4F69" w:rsidRDefault="00CF4F69" w:rsidP="00EC1204">
                                  <w:pPr>
                                    <w:pStyle w:val="16-MainText-2column"/>
                                    <w:spacing w:before="40" w:after="40"/>
                                  </w:pPr>
                                </w:p>
                              </w:tc>
                            </w:tr>
                          </w:tbl>
                          <w:p w:rsidR="00CF4F69" w:rsidRDefault="00CF4F69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2" type="#_x0000_t202" style="position:absolute;margin-left:7pt;margin-top:7pt;width:143pt;height:10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Ind w:w="-18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460"/>
                        <w:gridCol w:w="1465"/>
                        <w:gridCol w:w="642"/>
                      </w:tblGrid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  <w:rFonts w:ascii="Symbol" w:hAnsi="Symbol"/>
                              </w:rPr>
                              <w:t>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2D"/>
                            </w:r>
                            <w:r>
                              <w:rPr>
                                <w:rStyle w:val="01-Bold"/>
                              </w:rPr>
                              <w:t>4 (0.5)</w:t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42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42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42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42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  <w:tr w:rsidR="00CF4F69">
                        <w:trPr>
                          <w:jc w:val="center"/>
                        </w:trPr>
                        <w:tc>
                          <w:tcPr>
                            <w:tcW w:w="460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65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  <w:jc w:val="center"/>
                            </w:pPr>
                          </w:p>
                        </w:tc>
                        <w:tc>
                          <w:tcPr>
                            <w:tcW w:w="642" w:type="dxa"/>
                          </w:tcPr>
                          <w:p w:rsidR="00CF4F69" w:rsidRDefault="00CF4F69" w:rsidP="00EC1204">
                            <w:pPr>
                              <w:pStyle w:val="16-MainText-2column"/>
                              <w:spacing w:before="40" w:after="40"/>
                            </w:pPr>
                          </w:p>
                        </w:tc>
                      </w:tr>
                    </w:tbl>
                    <w:p w:rsidR="00CF4F69" w:rsidRDefault="00CF4F69" w:rsidP="00EC1204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 w:rsidR="00CF4F69" w:rsidRPr="005D3AF7">
        <w:rPr>
          <w:sz w:val="28"/>
        </w:rPr>
        <w:tab/>
      </w:r>
      <w:r w:rsidR="00CF4F69" w:rsidRPr="005D3AF7">
        <w:rPr>
          <w:sz w:val="28"/>
        </w:rPr>
        <w:tab/>
      </w:r>
      <w:r w:rsidR="00CF4F69" w:rsidRPr="005D3AF7">
        <w:rPr>
          <w:sz w:val="28"/>
        </w:rPr>
        <w:tab/>
      </w:r>
      <w:r w:rsidR="00CF4F69" w:rsidRPr="005D3AF7">
        <w:rPr>
          <w:sz w:val="28"/>
        </w:rPr>
        <w:tab/>
      </w:r>
      <w:r w:rsidR="00CF4F69" w:rsidRPr="005D3AF7">
        <w:rPr>
          <w:sz w:val="28"/>
        </w:rPr>
        <w:tab/>
      </w:r>
      <w:r w:rsidR="00CF4F69" w:rsidRPr="005D3AF7">
        <w:rPr>
          <w:sz w:val="28"/>
        </w:rPr>
        <w:tab/>
      </w:r>
    </w:p>
    <w:p w:rsidR="00CF4F69" w:rsidRPr="005D3AF7" w:rsidRDefault="00CF4F69">
      <w:pPr>
        <w:rPr>
          <w:sz w:val="28"/>
        </w:rPr>
      </w:pPr>
    </w:p>
    <w:p w:rsidR="00CF4F69" w:rsidRPr="005D3AF7" w:rsidRDefault="00CF4F69">
      <w:pPr>
        <w:rPr>
          <w:sz w:val="28"/>
        </w:rPr>
      </w:pPr>
    </w:p>
    <w:p w:rsidR="00CF4F69" w:rsidRDefault="00CF4F69"/>
    <w:p w:rsidR="00CF4F69" w:rsidRDefault="00B46253">
      <w:bookmarkStart w:id="0" w:name="_GoBack"/>
      <w:bookmarkEnd w:id="0"/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65600</wp:posOffset>
            </wp:positionH>
            <wp:positionV relativeFrom="paragraph">
              <wp:posOffset>156845</wp:posOffset>
            </wp:positionV>
            <wp:extent cx="2282190" cy="2293620"/>
            <wp:effectExtent l="0" t="0" r="3810" b="0"/>
            <wp:wrapNone/>
            <wp:docPr id="44" name="Picture 44" descr="A1_RET_C11L02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A1_RET_C11L02_10_SE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19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47900</wp:posOffset>
            </wp:positionH>
            <wp:positionV relativeFrom="paragraph">
              <wp:posOffset>11430</wp:posOffset>
            </wp:positionV>
            <wp:extent cx="2224405" cy="2224405"/>
            <wp:effectExtent l="0" t="0" r="4445" b="4445"/>
            <wp:wrapNone/>
            <wp:docPr id="45" name="Picture 45" descr="A1_RET_C11L02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1_RET_C11L02_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40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334645</wp:posOffset>
            </wp:positionH>
            <wp:positionV relativeFrom="paragraph">
              <wp:posOffset>15240</wp:posOffset>
            </wp:positionV>
            <wp:extent cx="2268855" cy="2257425"/>
            <wp:effectExtent l="0" t="0" r="0" b="9525"/>
            <wp:wrapNone/>
            <wp:docPr id="43" name="Picture 43" descr="A1_RET_C11L02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RET_C11L02_0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4F69" w:rsidRDefault="00CF4F69"/>
    <w:p w:rsidR="00CF4F69" w:rsidRDefault="00CF4F69"/>
    <w:p w:rsidR="00CF4F69" w:rsidRDefault="00CF4F69"/>
    <w:p w:rsidR="00CF4F69" w:rsidRDefault="00CF4F69"/>
    <w:p w:rsidR="00CF4F69" w:rsidRDefault="00CF4F69"/>
    <w:p w:rsidR="00CF4F69" w:rsidRDefault="00CF4F69"/>
    <w:p w:rsidR="00CF4F69" w:rsidRDefault="00CF4F69"/>
    <w:p w:rsidR="00CF4F69" w:rsidRDefault="00CF4F69"/>
    <w:p w:rsidR="00CF4F69" w:rsidRDefault="00CF4F69"/>
    <w:p w:rsidR="005D3AF7" w:rsidRDefault="005D3AF7" w:rsidP="005D753F">
      <w:pPr>
        <w:pStyle w:val="60-AKNumQues"/>
        <w:sectPr w:rsidR="005D3AF7" w:rsidSect="005D3AF7">
          <w:headerReference w:type="even" r:id="rId18"/>
          <w:footerReference w:type="even" r:id="rId19"/>
          <w:headerReference w:type="first" r:id="rId20"/>
          <w:footerReference w:type="first" r:id="rId21"/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p w:rsidR="00CF4F69" w:rsidRPr="005D753F" w:rsidRDefault="00CF4F69" w:rsidP="005D3AF7">
      <w:pPr>
        <w:pStyle w:val="60-AKNumQues"/>
      </w:pPr>
    </w:p>
    <w:sectPr w:rsidR="00CF4F69" w:rsidRPr="005D753F" w:rsidSect="005D3AF7">
      <w:type w:val="continuous"/>
      <w:pgSz w:w="12240" w:h="15840"/>
      <w:pgMar w:top="1100" w:right="1440" w:bottom="1080" w:left="144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3CEC" w:rsidRDefault="002E3CEC">
      <w:r>
        <w:separator/>
      </w:r>
    </w:p>
  </w:endnote>
  <w:endnote w:type="continuationSeparator" w:id="0">
    <w:p w:rsidR="002E3CEC" w:rsidRDefault="002E3C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F69" w:rsidRDefault="00CF4F69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F69" w:rsidRDefault="00CF4F69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CF4F69" w:rsidRDefault="00CF4F69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3CEC" w:rsidRDefault="002E3CEC">
      <w:r>
        <w:separator/>
      </w:r>
    </w:p>
  </w:footnote>
  <w:footnote w:type="continuationSeparator" w:id="0">
    <w:p w:rsidR="002E3CEC" w:rsidRDefault="002E3C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F69" w:rsidRDefault="00B46253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F69" w:rsidRDefault="00CF4F69" w:rsidP="007424B6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1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 fill="f" fillcolor="white" stroke="f">
      <v:fill color="white" on="f"/>
      <v:stroke on="f"/>
      <v:shadow color="black" opacity="49151f" offset=".74833mm,.74833mm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23D4"/>
    <w:rsid w:val="00210377"/>
    <w:rsid w:val="002E3CEC"/>
    <w:rsid w:val="005D3AF7"/>
    <w:rsid w:val="005D753F"/>
    <w:rsid w:val="007C21AB"/>
    <w:rsid w:val="008E23D4"/>
    <w:rsid w:val="00B46253"/>
    <w:rsid w:val="00BB4FAA"/>
    <w:rsid w:val="00C01433"/>
    <w:rsid w:val="00C965E5"/>
    <w:rsid w:val="00CF4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="f" fillcolor="white" stroke="f">
      <v:fill color="white" on="f"/>
      <v:stroke on="f"/>
      <v:shadow color="black" opacity="49151f" offset=".74833mm,.74833mm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65E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C965E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965E5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5D3AF7"/>
    <w:pPr>
      <w:tabs>
        <w:tab w:val="center" w:pos="4680"/>
        <w:tab w:val="right" w:pos="9360"/>
      </w:tabs>
    </w:pPr>
  </w:style>
  <w:style w:type="character" w:customStyle="1" w:styleId="A95-WorksheetTypeChar">
    <w:name w:val="A95-Worksheet Type Char"/>
    <w:rPr>
      <w:b/>
      <w:sz w:val="26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D3AF7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65E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C965E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965E5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5D3AF7"/>
    <w:pPr>
      <w:tabs>
        <w:tab w:val="center" w:pos="4680"/>
        <w:tab w:val="right" w:pos="9360"/>
      </w:tabs>
    </w:pPr>
  </w:style>
  <w:style w:type="character" w:customStyle="1" w:styleId="A95-WorksheetTypeChar">
    <w:name w:val="A95-Worksheet Type Char"/>
    <w:rPr>
      <w:b/>
      <w:sz w:val="26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D3AF7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436</Words>
  <Characters>185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2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3</cp:revision>
  <cp:lastPrinted>2014-03-19T11:26:00Z</cp:lastPrinted>
  <dcterms:created xsi:type="dcterms:W3CDTF">2014-03-19T11:26:00Z</dcterms:created>
  <dcterms:modified xsi:type="dcterms:W3CDTF">2014-03-19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